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8" r:id="rId2"/>
    <p:sldId id="259" r:id="rId3"/>
    <p:sldId id="260" r:id="rId4"/>
    <p:sldId id="261" r:id="rId5"/>
    <p:sldId id="262" r:id="rId6"/>
    <p:sldId id="263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5" r:id="rId15"/>
    <p:sldId id="274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194" y="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B9170DD-93E2-4FE3-A92B-BD2314BC8959}" type="datetimeFigureOut">
              <a:rPr lang="en-US" smtClean="0"/>
              <a:t>9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F57321-62D4-42EC-9DA0-2C37807275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44517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altLang="vi-VN" smtClean="0">
              <a:latin typeface="Calibri" pitchFamily="34" charset="0"/>
            </a:endParaRP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3B7ABEF-85B7-4C94-BC4D-C98EAB2CC4D1}" type="slidenum">
              <a:rPr lang="en-US" altLang="vi-VN" smtClean="0"/>
              <a:pPr/>
              <a:t>10</a:t>
            </a:fld>
            <a:endParaRPr lang="en-US" altLang="vi-V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altLang="vi-VN" smtClean="0">
              <a:latin typeface="Calibri" pitchFamily="34" charset="0"/>
            </a:endParaRP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C756750-B3CD-49DA-9095-5BF35F376156}" type="slidenum">
              <a:rPr lang="en-US" altLang="vi-VN" smtClean="0"/>
              <a:pPr/>
              <a:t>12</a:t>
            </a:fld>
            <a:endParaRPr lang="en-US" altLang="vi-V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vi-VN" smtClean="0">
              <a:latin typeface="Calibri" pitchFamily="34" charset="0"/>
            </a:endParaRP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EEAF008-0448-4054-B0C1-D47AB4B65230}" type="slidenum">
              <a:rPr lang="en-US" altLang="vi-VN" smtClean="0"/>
              <a:pPr/>
              <a:t>15</a:t>
            </a:fld>
            <a:endParaRPr lang="en-US" altLang="vi-V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07617-87EC-434B-B60E-FDE41347AE91}" type="datetimeFigureOut">
              <a:rPr lang="en-US" smtClean="0"/>
              <a:t>9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EA5CF-0DC1-4CFE-A0AA-B9C86D88AE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07617-87EC-434B-B60E-FDE41347AE91}" type="datetimeFigureOut">
              <a:rPr lang="en-US" smtClean="0"/>
              <a:t>9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EA5CF-0DC1-4CFE-A0AA-B9C86D88AE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07617-87EC-434B-B60E-FDE41347AE91}" type="datetimeFigureOut">
              <a:rPr lang="en-US" smtClean="0"/>
              <a:t>9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EA5CF-0DC1-4CFE-A0AA-B9C86D88AE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2913" y="103188"/>
            <a:ext cx="8243887" cy="13144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561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4561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125910-3308-4EE9-B586-D46A50C6B4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07617-87EC-434B-B60E-FDE41347AE91}" type="datetimeFigureOut">
              <a:rPr lang="en-US" smtClean="0"/>
              <a:t>9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EA5CF-0DC1-4CFE-A0AA-B9C86D88AE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07617-87EC-434B-B60E-FDE41347AE91}" type="datetimeFigureOut">
              <a:rPr lang="en-US" smtClean="0"/>
              <a:t>9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EA5CF-0DC1-4CFE-A0AA-B9C86D88AE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07617-87EC-434B-B60E-FDE41347AE91}" type="datetimeFigureOut">
              <a:rPr lang="en-US" smtClean="0"/>
              <a:t>9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EA5CF-0DC1-4CFE-A0AA-B9C86D88AE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07617-87EC-434B-B60E-FDE41347AE91}" type="datetimeFigureOut">
              <a:rPr lang="en-US" smtClean="0"/>
              <a:t>9/1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EA5CF-0DC1-4CFE-A0AA-B9C86D88AE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07617-87EC-434B-B60E-FDE41347AE91}" type="datetimeFigureOut">
              <a:rPr lang="en-US" smtClean="0"/>
              <a:t>9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EA5CF-0DC1-4CFE-A0AA-B9C86D88AE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07617-87EC-434B-B60E-FDE41347AE91}" type="datetimeFigureOut">
              <a:rPr lang="en-US" smtClean="0"/>
              <a:t>9/1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EA5CF-0DC1-4CFE-A0AA-B9C86D88AE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07617-87EC-434B-B60E-FDE41347AE91}" type="datetimeFigureOut">
              <a:rPr lang="en-US" smtClean="0"/>
              <a:t>9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EA5CF-0DC1-4CFE-A0AA-B9C86D88AE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07617-87EC-434B-B60E-FDE41347AE91}" type="datetimeFigureOut">
              <a:rPr lang="en-US" smtClean="0"/>
              <a:t>9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2EA5CF-0DC1-4CFE-A0AA-B9C86D88AE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A07617-87EC-434B-B60E-FDE41347AE91}" type="datetimeFigureOut">
              <a:rPr lang="en-US" smtClean="0"/>
              <a:t>9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2EA5CF-0DC1-4CFE-A0AA-B9C86D88AE8A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wmf"/><Relationship Id="rId4" Type="http://schemas.openxmlformats.org/officeDocument/2006/relationships/image" Target="../media/image26.g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Relationship Id="rId6" Type="http://schemas.openxmlformats.org/officeDocument/2006/relationships/slide" Target="slide6.xml"/><Relationship Id="rId5" Type="http://schemas.openxmlformats.org/officeDocument/2006/relationships/image" Target="../media/image5.gif"/><Relationship Id="rId4" Type="http://schemas.openxmlformats.org/officeDocument/2006/relationships/image" Target="../media/image4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304800" y="2286000"/>
            <a:ext cx="8610600" cy="138499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ĐT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ĐDĐ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ấy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4800" y="1066800"/>
            <a:ext cx="8610600" cy="95410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mối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HĐT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CĐDĐ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?</a:t>
            </a:r>
            <a:endParaRPr lang="en-US" sz="2800" b="1" dirty="0">
              <a:solidFill>
                <a:srgbClr val="1A04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762000" y="198438"/>
            <a:ext cx="7848600" cy="639762"/>
          </a:xfrm>
        </p:spPr>
        <p:txBody>
          <a:bodyPr>
            <a:noAutofit/>
          </a:bodyPr>
          <a:lstStyle/>
          <a:p>
            <a:pPr algn="ctr"/>
            <a:r>
              <a:rPr lang="en-US" sz="5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vi-VN" sz="5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5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ỂM TRA BÀI CŨ</a:t>
            </a:r>
            <a:endParaRPr lang="en-US" sz="5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45" name="Object 1"/>
          <p:cNvGraphicFramePr>
            <a:graphicFrameLocks noChangeAspect="1"/>
          </p:cNvGraphicFramePr>
          <p:nvPr/>
        </p:nvGraphicFramePr>
        <p:xfrm>
          <a:off x="3886200" y="4191000"/>
          <a:ext cx="12525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545760" imgH="431640" progId="Equation.3">
                  <p:embed/>
                </p:oleObj>
              </mc:Choice>
              <mc:Fallback>
                <p:oleObj name="Equation" r:id="rId3" imgW="545760" imgH="431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191000"/>
                        <a:ext cx="1252538" cy="9906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6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6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5562600" cy="885825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III/ VẬN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36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8900" y="1308100"/>
            <a:ext cx="8750300" cy="3035300"/>
          </a:xfrm>
        </p:spPr>
        <p:txBody>
          <a:bodyPr>
            <a:normAutofit fontScale="92500" lnSpcReduction="20000"/>
          </a:bodyPr>
          <a:lstStyle/>
          <a:p>
            <a:pPr algn="just" eaLnBrk="1" hangingPunct="1">
              <a:buFontTx/>
              <a:buNone/>
            </a:pPr>
            <a:r>
              <a:rPr lang="vi-VN" altLang="vi-VN" dirty="0" smtClean="0"/>
              <a:t> </a:t>
            </a:r>
            <a:r>
              <a:rPr lang="vi-VN" altLang="vi-VN" sz="4700" u="sng" dirty="0" smtClean="0">
                <a:latin typeface="+mj-lt"/>
              </a:rPr>
              <a:t>C3</a:t>
            </a:r>
            <a:r>
              <a:rPr lang="vi-VN" altLang="vi-VN" sz="4700" dirty="0" smtClean="0">
                <a:latin typeface="+mj-lt"/>
              </a:rPr>
              <a:t>: Một bóng đèn lúc thắp sáng có điện trở 12</a:t>
            </a:r>
            <a:r>
              <a:rPr lang="el-GR" altLang="vi-VN" sz="4700" dirty="0" smtClean="0">
                <a:latin typeface="+mj-lt"/>
              </a:rPr>
              <a:t>Ω</a:t>
            </a:r>
            <a:r>
              <a:rPr lang="vi-VN" altLang="vi-VN" sz="4700" dirty="0" smtClean="0">
                <a:latin typeface="+mj-lt"/>
              </a:rPr>
              <a:t> cường độ dòng điện chạy qua dây tóc bóng đèn là 0,5 A. Tính hiệu điện thế giữa hai đầu dây tóc bóng đèn khi đó.</a:t>
            </a:r>
            <a:endParaRPr lang="en-US" altLang="vi-VN" sz="4700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671513" y="2290763"/>
            <a:ext cx="1773237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R = 12</a:t>
            </a:r>
            <a:r>
              <a:rPr lang="el-GR" altLang="vi-VN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Ώ</a:t>
            </a:r>
            <a:endParaRPr lang="en-US" altLang="vi-VN" sz="24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vi-VN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I = 0,5A</a:t>
            </a:r>
          </a:p>
          <a:p>
            <a:pPr>
              <a:spcBef>
                <a:spcPct val="50000"/>
              </a:spcBef>
            </a:pPr>
            <a:r>
              <a:rPr lang="en-US" altLang="vi-VN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U = ?</a:t>
            </a:r>
            <a:endParaRPr lang="el-GR" altLang="vi-VN" sz="24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0" y="152400"/>
            <a:ext cx="7397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400" b="1" u="sng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C3</a:t>
            </a:r>
            <a:r>
              <a:rPr lang="en-US" altLang="vi-VN" sz="24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2286000" y="4419600"/>
            <a:ext cx="6624638" cy="1077218"/>
          </a:xfrm>
          <a:prstGeom prst="rect">
            <a:avLst/>
          </a:prstGeom>
          <a:noFill/>
          <a:ln w="57150" cmpd="thinThick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3200" b="1" noProof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ậy: Hiệu </a:t>
            </a:r>
            <a:r>
              <a:rPr lang="vi-VN" altLang="vi-VN" sz="3200" b="1" noProof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iện thế giữa hai đầu dây tóc bóng đèn là 6V. </a:t>
            </a:r>
          </a:p>
        </p:txBody>
      </p:sp>
      <p:graphicFrame>
        <p:nvGraphicFramePr>
          <p:cNvPr id="11" name="Đối tượng 10"/>
          <p:cNvGraphicFramePr>
            <a:graphicFrameLocks noChangeAspect="1"/>
          </p:cNvGraphicFramePr>
          <p:nvPr/>
        </p:nvGraphicFramePr>
        <p:xfrm>
          <a:off x="2700338" y="2708275"/>
          <a:ext cx="4102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1117115" imgH="393529" progId="Equation.DSMT4">
                  <p:embed/>
                </p:oleObj>
              </mc:Choice>
              <mc:Fallback>
                <p:oleObj name="Equation" r:id="rId3" imgW="1117115" imgH="393529" progId="Equation.DSMT4">
                  <p:embed/>
                  <p:pic>
                    <p:nvPicPr>
                      <p:cNvPr id="0" name="Đối tượng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708275"/>
                        <a:ext cx="41021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Hộp_Văn_Bản 11"/>
          <p:cNvSpPr txBox="1">
            <a:spLocks noChangeArrowheads="1"/>
          </p:cNvSpPr>
          <p:nvPr/>
        </p:nvSpPr>
        <p:spPr bwMode="auto">
          <a:xfrm>
            <a:off x="2571750" y="2276475"/>
            <a:ext cx="365516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vi-VN" altLang="vi-VN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Áp dụng công thức:</a:t>
            </a:r>
          </a:p>
        </p:txBody>
      </p:sp>
      <p:sp>
        <p:nvSpPr>
          <p:cNvPr id="13" name="Hộp_Văn_Bản 12"/>
          <p:cNvSpPr txBox="1">
            <a:spLocks noChangeArrowheads="1"/>
          </p:cNvSpPr>
          <p:nvPr/>
        </p:nvSpPr>
        <p:spPr bwMode="auto">
          <a:xfrm>
            <a:off x="2438400" y="3657600"/>
            <a:ext cx="640556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vi-VN" altLang="vi-VN" sz="32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Ta có:  U = </a:t>
            </a:r>
            <a:r>
              <a:rPr lang="en-US" altLang="vi-VN" sz="32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I.R = 12.0,5 = 6(V)</a:t>
            </a:r>
          </a:p>
        </p:txBody>
      </p:sp>
      <p:sp>
        <p:nvSpPr>
          <p:cNvPr id="14" name="Hộp_Văn_Bản 13"/>
          <p:cNvSpPr txBox="1">
            <a:spLocks noChangeArrowheads="1"/>
          </p:cNvSpPr>
          <p:nvPr/>
        </p:nvSpPr>
        <p:spPr bwMode="auto">
          <a:xfrm>
            <a:off x="762000" y="1600200"/>
            <a:ext cx="12366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vi-VN" sz="2400" b="1" u="sng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altLang="vi-VN" sz="2400" b="1" u="sng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b="1" u="sng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ắt</a:t>
            </a:r>
            <a:endParaRPr lang="vi-VN" altLang="vi-VN" sz="2400" b="1" u="sng" dirty="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Hộp_Văn_Bản 14"/>
          <p:cNvSpPr txBox="1">
            <a:spLocks noChangeArrowheads="1"/>
          </p:cNvSpPr>
          <p:nvPr/>
        </p:nvSpPr>
        <p:spPr bwMode="auto">
          <a:xfrm>
            <a:off x="4267200" y="1676400"/>
            <a:ext cx="7651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vi-VN" sz="2400" b="1" u="sng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vi-VN" altLang="vi-VN" sz="2400" b="1" u="sng" dirty="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2" grpId="0"/>
      <p:bldP spid="13" grpId="0"/>
      <p:bldP spid="14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-12700" y="1308100"/>
            <a:ext cx="8763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 eaLnBrk="1" hangingPunct="1">
              <a:spcBef>
                <a:spcPct val="20000"/>
              </a:spcBef>
              <a:defRPr/>
            </a:pP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4</a:t>
            </a:r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Đặt  cùng một hiệu điện thế vào hai đầu các dây dẫn có điện trở  R</a:t>
            </a:r>
            <a:r>
              <a:rPr lang="vi-VN" sz="4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à R</a:t>
            </a:r>
            <a:r>
              <a:rPr lang="vi-VN" sz="4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3R</a:t>
            </a:r>
            <a:r>
              <a:rPr lang="vi-VN" sz="4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Dòng điện chạy qua dây dẫn nào có cường độ lớn hơn và lớn hơn bao nhiêu lần?</a:t>
            </a:r>
            <a:endParaRPr lang="en-US" sz="4400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228600" y="152400"/>
            <a:ext cx="1600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3200" b="1" u="sng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C4</a:t>
            </a:r>
            <a:r>
              <a:rPr lang="en-US" altLang="vi-VN" sz="32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2819400" y="5486400"/>
            <a:ext cx="4784725" cy="646331"/>
          </a:xfrm>
          <a:prstGeom prst="rect">
            <a:avLst/>
          </a:prstGeom>
          <a:noFill/>
          <a:ln w="57150" cmpd="thinThick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3600" b="1" noProof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ậy: </a:t>
            </a:r>
            <a:r>
              <a:rPr lang="en-US" altLang="vi-VN" sz="36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vi-VN" sz="3600" b="1" baseline="-25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vi-VN" sz="36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altLang="vi-VN" sz="36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altLang="vi-VN" sz="36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altLang="vi-VN" sz="36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I</a:t>
            </a:r>
            <a:r>
              <a:rPr lang="en-US" altLang="vi-VN" sz="3600" b="1" baseline="-250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graphicFrame>
        <p:nvGraphicFramePr>
          <p:cNvPr id="11" name="Đối tượng 10"/>
          <p:cNvGraphicFramePr>
            <a:graphicFrameLocks noChangeAspect="1"/>
          </p:cNvGraphicFramePr>
          <p:nvPr/>
        </p:nvGraphicFramePr>
        <p:xfrm>
          <a:off x="2620963" y="2767013"/>
          <a:ext cx="61277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2019300" imgH="431800" progId="Equation.DSMT4">
                  <p:embed/>
                </p:oleObj>
              </mc:Choice>
              <mc:Fallback>
                <p:oleObj name="Equation" r:id="rId3" imgW="2019300" imgH="431800" progId="Equation.DSMT4">
                  <p:embed/>
                  <p:pic>
                    <p:nvPicPr>
                      <p:cNvPr id="0" name="Đối tượng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2767013"/>
                        <a:ext cx="6127750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Hộp_Văn_Bản 11"/>
          <p:cNvSpPr txBox="1">
            <a:spLocks noChangeArrowheads="1"/>
          </p:cNvSpPr>
          <p:nvPr/>
        </p:nvSpPr>
        <p:spPr bwMode="auto">
          <a:xfrm>
            <a:off x="2571750" y="2276475"/>
            <a:ext cx="27908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vi-VN" altLang="vi-VN" sz="2400" b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Áp dụng công thức:</a:t>
            </a:r>
          </a:p>
        </p:txBody>
      </p:sp>
      <p:sp>
        <p:nvSpPr>
          <p:cNvPr id="14" name="Hộp_Văn_Bản 13"/>
          <p:cNvSpPr txBox="1">
            <a:spLocks noChangeArrowheads="1"/>
          </p:cNvSpPr>
          <p:nvPr/>
        </p:nvSpPr>
        <p:spPr bwMode="auto">
          <a:xfrm>
            <a:off x="304800" y="1066800"/>
            <a:ext cx="12366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vi-VN" sz="2400" b="1" u="sng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altLang="vi-VN" sz="2400" b="1" u="sng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b="1" u="sng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tắt</a:t>
            </a:r>
            <a:endParaRPr lang="vi-VN" altLang="vi-VN" sz="2400" b="1" u="sng" dirty="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Hộp_Văn_Bản 14"/>
          <p:cNvSpPr txBox="1">
            <a:spLocks noChangeArrowheads="1"/>
          </p:cNvSpPr>
          <p:nvPr/>
        </p:nvSpPr>
        <p:spPr bwMode="auto">
          <a:xfrm>
            <a:off x="4343400" y="1066800"/>
            <a:ext cx="7651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vi-VN" sz="2400" b="1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vi-VN" altLang="vi-VN" sz="2400" b="1" dirty="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133350" y="2276475"/>
            <a:ext cx="2543175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400" b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altLang="vi-VN" sz="2400" b="1" baseline="-2500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vi-VN" sz="2400" b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= U</a:t>
            </a:r>
            <a:r>
              <a:rPr lang="en-US" altLang="vi-VN" sz="2400" b="1" baseline="-2500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vi-VN" sz="2400" b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= U</a:t>
            </a:r>
          </a:p>
          <a:p>
            <a:pPr>
              <a:spcBef>
                <a:spcPct val="50000"/>
              </a:spcBef>
            </a:pPr>
            <a:r>
              <a:rPr lang="en-US" altLang="vi-VN" sz="2400" b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altLang="vi-VN" sz="2400" b="1" baseline="-2500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vi-VN" sz="2400" b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= 3.R</a:t>
            </a:r>
            <a:r>
              <a:rPr lang="en-US" altLang="vi-VN" sz="2400" b="1" baseline="-2500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pPr>
              <a:spcBef>
                <a:spcPct val="50000"/>
              </a:spcBef>
            </a:pPr>
            <a:r>
              <a:rPr lang="en-US" altLang="vi-VN" sz="2400" b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So sánh I</a:t>
            </a:r>
            <a:r>
              <a:rPr lang="en-US" altLang="vi-VN" sz="2400" b="1" baseline="-2500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vi-VN" sz="2400" b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và I</a:t>
            </a:r>
            <a:r>
              <a:rPr lang="en-US" altLang="vi-VN" sz="2400" b="1" baseline="-2500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graphicFrame>
        <p:nvGraphicFramePr>
          <p:cNvPr id="2" name="Đối tượng 1"/>
          <p:cNvGraphicFramePr>
            <a:graphicFrameLocks noChangeAspect="1"/>
          </p:cNvGraphicFramePr>
          <p:nvPr/>
        </p:nvGraphicFramePr>
        <p:xfrm>
          <a:off x="2735263" y="3619500"/>
          <a:ext cx="3503612" cy="175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5" imgW="1676400" imgH="838200" progId="Equation.DSMT4">
                  <p:embed/>
                </p:oleObj>
              </mc:Choice>
              <mc:Fallback>
                <p:oleObj name="Equation" r:id="rId5" imgW="1676400" imgH="838200" progId="Equation.DSMT4">
                  <p:embed/>
                  <p:pic>
                    <p:nvPicPr>
                      <p:cNvPr id="0" name="Đối tượng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3619500"/>
                        <a:ext cx="3503612" cy="175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Đối tượng 2"/>
          <p:cNvGraphicFramePr>
            <a:graphicFrameLocks noChangeAspect="1"/>
          </p:cNvGraphicFramePr>
          <p:nvPr/>
        </p:nvGraphicFramePr>
        <p:xfrm>
          <a:off x="6535738" y="4203700"/>
          <a:ext cx="17176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7" imgW="723586" imgH="228501" progId="Equation.DSMT4">
                  <p:embed/>
                </p:oleObj>
              </mc:Choice>
              <mc:Fallback>
                <p:oleObj name="Equation" r:id="rId7" imgW="723586" imgH="228501" progId="Equation.DSMT4">
                  <p:embed/>
                  <p:pic>
                    <p:nvPicPr>
                      <p:cNvPr id="0" name="Đối tượng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738" y="4203700"/>
                        <a:ext cx="17176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14" grpId="0"/>
      <p:bldP spid="15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7218" name="Picture 2" descr="NV-Ve-Nh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9200" y="0"/>
            <a:ext cx="5695950" cy="1781175"/>
          </a:xfrm>
          <a:prstGeom prst="rect">
            <a:avLst/>
          </a:prstGeom>
          <a:noFill/>
        </p:spPr>
      </p:pic>
      <p:sp>
        <p:nvSpPr>
          <p:cNvPr id="137220" name="Text Box 4"/>
          <p:cNvSpPr txBox="1">
            <a:spLocks noChangeArrowheads="1"/>
          </p:cNvSpPr>
          <p:nvPr/>
        </p:nvSpPr>
        <p:spPr bwMode="auto">
          <a:xfrm>
            <a:off x="152400" y="1828800"/>
            <a:ext cx="8991600" cy="374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ắm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ững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SGK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8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2.1, 2.2 ,2.3, 2.4 SBT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”.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vi-VN" sz="32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vi-VN" sz="32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b="1" dirty="0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báo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áo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137221" name="Picture 5" descr="Poinset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43750" y="5029200"/>
            <a:ext cx="2000250" cy="18288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7" dur="1000"/>
                                        <p:tgtEl>
                                          <p:spTgt spid="13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 descr="Firewrk5"/>
          <p:cNvPicPr>
            <a:picLocks noChangeAspect="1" noChangeArrowheads="1"/>
          </p:cNvPicPr>
          <p:nvPr/>
        </p:nvPicPr>
        <p:blipFill>
          <a:blip r:embed="rId3">
            <a:lum bright="28000" contrast="2000"/>
          </a:blip>
          <a:srcRect/>
          <a:stretch>
            <a:fillRect/>
          </a:stretch>
        </p:blipFill>
        <p:spPr bwMode="auto">
          <a:xfrm>
            <a:off x="0" y="0"/>
            <a:ext cx="2625725" cy="2674938"/>
          </a:xfrm>
          <a:prstGeom prst="rect">
            <a:avLst/>
          </a:prstGeom>
          <a:noFill/>
        </p:spPr>
      </p:pic>
      <p:pic>
        <p:nvPicPr>
          <p:cNvPr id="6" name="Picture 9" descr="Firewrk5"/>
          <p:cNvPicPr>
            <a:picLocks noChangeAspect="1" noChangeArrowheads="1"/>
          </p:cNvPicPr>
          <p:nvPr/>
        </p:nvPicPr>
        <p:blipFill>
          <a:blip r:embed="rId3">
            <a:lum bright="28000" contrast="2000"/>
          </a:blip>
          <a:srcRect/>
          <a:stretch>
            <a:fillRect/>
          </a:stretch>
        </p:blipFill>
        <p:spPr bwMode="auto">
          <a:xfrm>
            <a:off x="6518275" y="0"/>
            <a:ext cx="2625725" cy="2674938"/>
          </a:xfrm>
          <a:prstGeom prst="rect">
            <a:avLst/>
          </a:prstGeom>
          <a:noFill/>
        </p:spPr>
      </p:pic>
      <p:pic>
        <p:nvPicPr>
          <p:cNvPr id="7" name="Picture 7" descr="Firewrk5"/>
          <p:cNvPicPr>
            <a:picLocks noChangeAspect="1" noChangeArrowheads="1"/>
          </p:cNvPicPr>
          <p:nvPr/>
        </p:nvPicPr>
        <p:blipFill>
          <a:blip r:embed="rId3">
            <a:lum bright="28000" contrast="2000"/>
          </a:blip>
          <a:srcRect/>
          <a:stretch>
            <a:fillRect/>
          </a:stretch>
        </p:blipFill>
        <p:spPr bwMode="auto">
          <a:xfrm>
            <a:off x="3505200" y="4183062"/>
            <a:ext cx="2625725" cy="2674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0" descr="EARTH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" y="5029200"/>
            <a:ext cx="1447800" cy="140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5" descr="Poinset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858000" y="4800600"/>
            <a:ext cx="2000250" cy="1828800"/>
          </a:xfrm>
          <a:prstGeom prst="rect">
            <a:avLst/>
          </a:prstGeom>
          <a:noFill/>
        </p:spPr>
      </p:pic>
      <p:sp>
        <p:nvSpPr>
          <p:cNvPr id="10" name="WordArt 2"/>
          <p:cNvSpPr>
            <a:spLocks noChangeArrowheads="1" noChangeShapeType="1" noTextEdit="1"/>
          </p:cNvSpPr>
          <p:nvPr/>
        </p:nvSpPr>
        <p:spPr bwMode="auto">
          <a:xfrm>
            <a:off x="457200" y="533400"/>
            <a:ext cx="8382000" cy="2362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28575">
                  <a:solidFill>
                    <a:srgbClr val="FEF8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FF"/>
                    </a:gs>
                    <a:gs pos="50000">
                      <a:srgbClr val="FF0000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HỌC ĐẾN ĐÂY KẾT THÚC </a:t>
            </a:r>
          </a:p>
        </p:txBody>
      </p:sp>
      <p:sp>
        <p:nvSpPr>
          <p:cNvPr id="11" name="WordArt 2"/>
          <p:cNvSpPr>
            <a:spLocks noChangeArrowheads="1" noChangeShapeType="1" noTextEdit="1"/>
          </p:cNvSpPr>
          <p:nvPr/>
        </p:nvSpPr>
        <p:spPr bwMode="auto">
          <a:xfrm>
            <a:off x="457200" y="2819400"/>
            <a:ext cx="8153400" cy="2362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 smtClean="0">
                <a:ln w="28575">
                  <a:solidFill>
                    <a:srgbClr val="FEF800"/>
                  </a:solidFill>
                  <a:round/>
                  <a:headEnd/>
                  <a:tailEnd/>
                </a:ln>
                <a:solidFill>
                  <a:srgbClr val="00206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ẢM ƠN CÁC EM HỌC SINH</a:t>
            </a:r>
          </a:p>
          <a:p>
            <a:pPr algn="ctr"/>
            <a:r>
              <a:rPr lang="vi-VN" sz="3600" b="1" kern="10" dirty="0" smtClean="0">
                <a:ln w="28575">
                  <a:solidFill>
                    <a:srgbClr val="FEF800"/>
                  </a:solidFill>
                  <a:round/>
                  <a:headEnd/>
                  <a:tailEnd/>
                </a:ln>
                <a:solidFill>
                  <a:srgbClr val="00206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ÚC CÁC EM CÓ MỘT NĂM HỌC ĐẠT KẾT QUẢ TỐT</a:t>
            </a:r>
            <a:r>
              <a:rPr lang="en-US" sz="3600" b="1" kern="10" dirty="0" smtClean="0">
                <a:ln w="28575">
                  <a:solidFill>
                    <a:srgbClr val="FEF800"/>
                  </a:solidFill>
                  <a:round/>
                  <a:headEnd/>
                  <a:tailEnd/>
                </a:ln>
                <a:solidFill>
                  <a:srgbClr val="00206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b="1" kern="10" dirty="0">
              <a:ln w="28575">
                <a:solidFill>
                  <a:srgbClr val="FEF800"/>
                </a:solidFill>
                <a:round/>
                <a:headEnd/>
                <a:tailEnd/>
              </a:ln>
              <a:solidFill>
                <a:srgbClr val="002060"/>
              </a:solidFill>
              <a:effectLst>
                <a:outerShdw dist="107763" dir="18900000" algn="ctr" rotWithShape="0">
                  <a:srgbClr val="868686">
                    <a:alpha val="5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repeatCount="1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repeatCount="1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repeatCount="1000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2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304800" y="1066800"/>
            <a:ext cx="8610600" cy="95410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HĐT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CĐDĐ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hiếu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solidFill>
                <a:srgbClr val="1A04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762000" y="2590800"/>
          <a:ext cx="7543800" cy="256619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14600"/>
                <a:gridCol w="2514600"/>
                <a:gridCol w="2514600"/>
              </a:tblGrid>
              <a:tr h="1157681">
                <a:tc>
                  <a:txBody>
                    <a:bodyPr/>
                    <a:lstStyle/>
                    <a:p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Hiệu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điện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thế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(V)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 smtClean="0">
                          <a:latin typeface="Times New Roman" pitchFamily="18" charset="0"/>
                          <a:cs typeface="Times New Roman" pitchFamily="18" charset="0"/>
                        </a:rPr>
                        <a:t>Cường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độ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dòng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baseline="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điện</a:t>
                      </a:r>
                      <a:r>
                        <a:rPr lang="en-US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(A)</a:t>
                      </a:r>
                      <a:endParaRPr lang="en-US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9504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A04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,5</a:t>
                      </a:r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9504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A04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,0</a:t>
                      </a:r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9504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A04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6</a:t>
                      </a:r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2" name="Group 6"/>
          <p:cNvGrpSpPr/>
          <p:nvPr/>
        </p:nvGrpSpPr>
        <p:grpSpPr>
          <a:xfrm>
            <a:off x="1524000" y="2590800"/>
            <a:ext cx="2119853" cy="1143000"/>
            <a:chOff x="1524000" y="2971800"/>
            <a:chExt cx="2119853" cy="1143000"/>
          </a:xfrm>
        </p:grpSpPr>
        <p:sp>
          <p:nvSpPr>
            <p:cNvPr id="8" name="TextBox 7"/>
            <p:cNvSpPr txBox="1"/>
            <p:nvPr/>
          </p:nvSpPr>
          <p:spPr>
            <a:xfrm>
              <a:off x="2583947" y="2971800"/>
              <a:ext cx="105990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Kết</a:t>
              </a:r>
              <a:r>
                <a:rPr lang="en-US" sz="20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quả</a:t>
              </a:r>
              <a:endParaRPr lang="en-US" sz="2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2000" b="1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o</a:t>
              </a:r>
              <a:endPara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524000" y="3581400"/>
              <a:ext cx="96212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Lần</a:t>
              </a:r>
              <a:r>
                <a:rPr lang="en-US" sz="20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o</a:t>
              </a:r>
              <a:endParaRPr lang="en-US" sz="2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1586345" y="2985655"/>
              <a:ext cx="1918855" cy="112914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6282201" y="4225635"/>
            <a:ext cx="575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1A04C0"/>
                </a:solidFill>
              </a:rPr>
              <a:t>0,4</a:t>
            </a:r>
            <a:endParaRPr lang="en-US" sz="2400" b="1" dirty="0">
              <a:solidFill>
                <a:srgbClr val="1A04C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724400" y="3733800"/>
            <a:ext cx="7120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= U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400800" y="3729335"/>
            <a:ext cx="4090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858000" y="3733800"/>
            <a:ext cx="575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0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400" b="1" dirty="0" smtClean="0">
                <a:solidFill>
                  <a:srgbClr val="FF0000"/>
                </a:solidFill>
              </a:rPr>
              <a:t>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377201" y="4724400"/>
            <a:ext cx="575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4,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724400" y="4191000"/>
            <a:ext cx="7120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= U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781800" y="4262735"/>
            <a:ext cx="6319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=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419600" y="4719935"/>
            <a:ext cx="4892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U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2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391400" y="4648200"/>
            <a:ext cx="6319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=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3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7" grpId="1"/>
      <p:bldP spid="24" grpId="0"/>
      <p:bldP spid="24" grpId="1"/>
      <p:bldP spid="25" grpId="0"/>
      <p:bldP spid="28" grpId="0"/>
      <p:bldP spid="29" grpId="0"/>
      <p:bldP spid="30" grpId="0"/>
      <p:bldP spid="31" grpId="0"/>
      <p:bldP spid="31" grpId="1"/>
      <p:bldP spid="3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876800" y="2249031"/>
            <a:ext cx="4038600" cy="224676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HĐT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CĐDĐ qua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?</a:t>
            </a:r>
            <a:endParaRPr lang="en-US" sz="2800" b="1" dirty="0">
              <a:solidFill>
                <a:srgbClr val="1A04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6"/>
          <p:cNvGrpSpPr/>
          <p:nvPr/>
        </p:nvGrpSpPr>
        <p:grpSpPr>
          <a:xfrm>
            <a:off x="228600" y="0"/>
            <a:ext cx="4648200" cy="3505200"/>
            <a:chOff x="228600" y="0"/>
            <a:chExt cx="4648200" cy="3505200"/>
          </a:xfrm>
        </p:grpSpPr>
        <p:pic>
          <p:nvPicPr>
            <p:cNvPr id="16" name="Picture 15" descr="HINH 1.4.pn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28600" y="168720"/>
              <a:ext cx="4648200" cy="3336480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2590800" y="0"/>
              <a:ext cx="1519968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b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ây</a:t>
              </a:r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ẫn</a:t>
              </a:r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  <a:endPara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" name="Group 10"/>
          <p:cNvGrpSpPr/>
          <p:nvPr/>
        </p:nvGrpSpPr>
        <p:grpSpPr>
          <a:xfrm>
            <a:off x="304800" y="3425447"/>
            <a:ext cx="4614649" cy="3203953"/>
            <a:chOff x="304800" y="3200400"/>
            <a:chExt cx="4614649" cy="3203953"/>
          </a:xfrm>
        </p:grpSpPr>
        <p:grpSp>
          <p:nvGrpSpPr>
            <p:cNvPr id="5" name="Group 6"/>
            <p:cNvGrpSpPr/>
            <p:nvPr/>
          </p:nvGrpSpPr>
          <p:grpSpPr>
            <a:xfrm>
              <a:off x="304800" y="3200400"/>
              <a:ext cx="4614649" cy="3203953"/>
              <a:chOff x="381000" y="304800"/>
              <a:chExt cx="4614649" cy="3203953"/>
            </a:xfrm>
          </p:grpSpPr>
          <p:pic>
            <p:nvPicPr>
              <p:cNvPr id="8" name="Picture 7" descr="HINH 2.png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81000" y="304800"/>
                <a:ext cx="4614649" cy="3203953"/>
              </a:xfrm>
              <a:prstGeom prst="rect">
                <a:avLst/>
              </a:prstGeom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1524000" y="308353"/>
                <a:ext cx="1297150" cy="4001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ây</a:t>
                </a:r>
                <a:r>
                  <a:rPr lang="en-US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ẫn</a:t>
                </a:r>
                <a:r>
                  <a:rPr lang="en-US" sz="20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2</a:t>
                </a:r>
                <a:endParaRPr lang="en-US" sz="20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0" name="Rounded Rectangle 9"/>
            <p:cNvSpPr/>
            <p:nvPr/>
          </p:nvSpPr>
          <p:spPr>
            <a:xfrm>
              <a:off x="2791690" y="3699165"/>
              <a:ext cx="304800" cy="7620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5" name="Picture 14" descr="MAT HOI.gi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772025"/>
            <a:ext cx="866775" cy="86677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8" name="Picture 17" descr="HỎI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153400" y="4495800"/>
            <a:ext cx="762000" cy="762000"/>
          </a:xfrm>
          <a:prstGeom prst="rect">
            <a:avLst/>
          </a:prstGeom>
        </p:spPr>
      </p:pic>
      <p:sp>
        <p:nvSpPr>
          <p:cNvPr id="19" name="Action Button: Back or Previous 18">
            <a:hlinkClick r:id="rId6" action="ppaction://hlinksldjump" highlightClick="1"/>
          </p:cNvPr>
          <p:cNvSpPr/>
          <p:nvPr/>
        </p:nvSpPr>
        <p:spPr>
          <a:xfrm flipH="1">
            <a:off x="8305800" y="6248400"/>
            <a:ext cx="838200" cy="609600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228600" y="304800"/>
            <a:ext cx="8610600" cy="243143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vi-VN" sz="3200" b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IẾT 2 – BÀI 2</a:t>
            </a:r>
            <a:endParaRPr lang="vi-VN" sz="60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vi-VN" sz="60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ỆN TRỞ CỦA DÂY DẪN – ĐỊNH LUẬT ÔM</a:t>
            </a:r>
            <a:endParaRPr lang="en-US" sz="3200" b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6096" name="Picture 16" descr="Ampe k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3962400"/>
            <a:ext cx="2133600" cy="2324100"/>
          </a:xfrm>
          <a:prstGeom prst="rect">
            <a:avLst/>
          </a:prstGeom>
          <a:noFill/>
        </p:spPr>
      </p:pic>
      <p:pic>
        <p:nvPicPr>
          <p:cNvPr id="46097" name="Picture 17" descr="Vôn kế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3886200"/>
            <a:ext cx="2286000" cy="2362200"/>
          </a:xfrm>
          <a:prstGeom prst="rect">
            <a:avLst/>
          </a:prstGeom>
          <a:noFill/>
        </p:spPr>
      </p:pic>
      <p:pic>
        <p:nvPicPr>
          <p:cNvPr id="46098" name="Picture 18" descr="Picture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762000" cy="1066800"/>
          </a:xfrm>
          <a:prstGeom prst="rect">
            <a:avLst/>
          </a:prstGeom>
          <a:noFill/>
        </p:spPr>
      </p:pic>
      <p:pic>
        <p:nvPicPr>
          <p:cNvPr id="46099" name="Picture 19" descr="Picture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15992556">
            <a:off x="38100" y="5381625"/>
            <a:ext cx="1436688" cy="15128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2286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400" b="1" u="sng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b="1" u="sng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400" b="1" u="sng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u="sng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400" b="1" u="sng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400" b="1" u="sng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u="sng" dirty="0">
              <a:solidFill>
                <a:srgbClr val="1A04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7620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400" b="1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048000" y="685800"/>
          <a:ext cx="30725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190440" imgH="393480" progId="Equation.3">
                  <p:embed/>
                </p:oleObj>
              </mc:Choice>
              <mc:Fallback>
                <p:oleObj name="Equation" r:id="rId3" imgW="19044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685800"/>
                        <a:ext cx="30725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228600" y="2514600"/>
          <a:ext cx="3733800" cy="3474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4600"/>
                <a:gridCol w="1244600"/>
                <a:gridCol w="12446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ần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o</a:t>
                      </a:r>
                      <a:endParaRPr lang="en-US" sz="2400" dirty="0"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ệu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iện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hế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V)</a:t>
                      </a:r>
                      <a:endParaRPr lang="en-US" sz="2400" dirty="0"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ường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ộ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òng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iện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A)</a:t>
                      </a:r>
                      <a:endParaRPr lang="en-US" sz="2400" dirty="0"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A04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A04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,5</a:t>
                      </a:r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A04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5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A04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,5</a:t>
                      </a:r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75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A04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28" name="Table 27"/>
          <p:cNvGraphicFramePr>
            <a:graphicFrameLocks noGrp="1"/>
          </p:cNvGraphicFramePr>
          <p:nvPr/>
        </p:nvGraphicFramePr>
        <p:xfrm>
          <a:off x="4724400" y="2362200"/>
          <a:ext cx="3733800" cy="3474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4600"/>
                <a:gridCol w="1244600"/>
                <a:gridCol w="12446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ần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o</a:t>
                      </a:r>
                      <a:endParaRPr lang="en-US" sz="2400" dirty="0"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iệu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iện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hế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V)</a:t>
                      </a:r>
                      <a:endParaRPr lang="en-US" sz="2400" dirty="0"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ường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ộ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òng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điện</a:t>
                      </a:r>
                      <a:r>
                        <a:rPr lang="en-US" sz="2400" baseline="0" dirty="0" smtClean="0">
                          <a:solidFill>
                            <a:schemeClr val="accent4">
                              <a:lumMod val="20000"/>
                              <a:lumOff val="80000"/>
                            </a:schemeClr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(A)</a:t>
                      </a:r>
                      <a:endParaRPr lang="en-US" sz="2400" dirty="0"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A04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A04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,5</a:t>
                      </a:r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125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A04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A04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25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en-US" sz="24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1A04C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en-US" sz="2400" b="1" dirty="0">
                        <a:solidFill>
                          <a:srgbClr val="1A04C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,3</a:t>
                      </a:r>
                      <a:endParaRPr lang="en-US" sz="24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28600" y="2057400"/>
            <a:ext cx="373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4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4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4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sz="2400" b="1" dirty="0">
              <a:solidFill>
                <a:srgbClr val="1A04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800600" y="1981200"/>
            <a:ext cx="373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4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4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400" b="1" dirty="0" smtClean="0">
                <a:solidFill>
                  <a:srgbClr val="1A04C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endParaRPr lang="en-US" sz="2400" b="1" dirty="0">
              <a:solidFill>
                <a:srgbClr val="1A04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28600" y="1295400"/>
            <a:ext cx="579005" cy="46166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1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295400" y="6019801"/>
          <a:ext cx="990600" cy="685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5" imgW="419040" imgH="393480" progId="Equation.3">
                  <p:embed/>
                </p:oleObj>
              </mc:Choice>
              <mc:Fallback>
                <p:oleObj name="Equation" r:id="rId5" imgW="41904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6019801"/>
                        <a:ext cx="990600" cy="6857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6005513" y="5943600"/>
          <a:ext cx="11715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7" imgW="495000" imgH="393480" progId="Equation.3">
                  <p:embed/>
                </p:oleObj>
              </mc:Choice>
              <mc:Fallback>
                <p:oleObj name="Equation" r:id="rId7" imgW="49500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513" y="5943600"/>
                        <a:ext cx="1171575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990600" y="1219200"/>
            <a:ext cx="7924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 thương số     đối với mỗi dây dẫn dựa vào kết quả bảng 1;2</a:t>
            </a:r>
            <a:endParaRPr lang="en-US" sz="2800" dirty="0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352800" y="1295400"/>
          <a:ext cx="3079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9" imgW="190440" imgH="393480" progId="Equation.3">
                  <p:embed/>
                </p:oleObj>
              </mc:Choice>
              <mc:Fallback>
                <p:oleObj name="Equation" r:id="rId9" imgW="19044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295400"/>
                        <a:ext cx="30797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28600" y="228600"/>
            <a:ext cx="579005" cy="46166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2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14"/>
          <p:cNvGrpSpPr/>
          <p:nvPr/>
        </p:nvGrpSpPr>
        <p:grpSpPr>
          <a:xfrm>
            <a:off x="152400" y="838200"/>
            <a:ext cx="8534400" cy="1077218"/>
            <a:chOff x="152400" y="838200"/>
            <a:chExt cx="8534400" cy="1077218"/>
          </a:xfrm>
        </p:grpSpPr>
        <p:sp>
          <p:nvSpPr>
            <p:cNvPr id="13" name="TextBox 12"/>
            <p:cNvSpPr txBox="1"/>
            <p:nvPr/>
          </p:nvSpPr>
          <p:spPr>
            <a:xfrm>
              <a:off x="152400" y="838200"/>
              <a:ext cx="8534400" cy="1077218"/>
            </a:xfrm>
            <a:prstGeom prst="rect">
              <a:avLst/>
            </a:prstGeom>
            <a:solidFill>
              <a:schemeClr val="accent4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Nhận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xét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thương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dây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dẫn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dây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dẫn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khác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32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7589" name="Object 5"/>
            <p:cNvGraphicFramePr>
              <a:graphicFrameLocks noChangeAspect="1"/>
            </p:cNvGraphicFramePr>
            <p:nvPr/>
          </p:nvGraphicFramePr>
          <p:xfrm>
            <a:off x="4038600" y="838200"/>
            <a:ext cx="307975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Equation" r:id="rId3" imgW="190440" imgH="393480" progId="Equation.3">
                    <p:embed/>
                  </p:oleObj>
                </mc:Choice>
                <mc:Fallback>
                  <p:oleObj name="Equation" r:id="rId3" imgW="190440" imgH="393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600" y="838200"/>
                          <a:ext cx="307975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9"/>
          <p:cNvGrpSpPr/>
          <p:nvPr/>
        </p:nvGrpSpPr>
        <p:grpSpPr>
          <a:xfrm>
            <a:off x="304800" y="2362200"/>
            <a:ext cx="8534400" cy="2308324"/>
            <a:chOff x="228600" y="2286000"/>
            <a:chExt cx="8534400" cy="2308324"/>
          </a:xfrm>
        </p:grpSpPr>
        <p:grpSp>
          <p:nvGrpSpPr>
            <p:cNvPr id="7" name="Group 18"/>
            <p:cNvGrpSpPr/>
            <p:nvPr/>
          </p:nvGrpSpPr>
          <p:grpSpPr>
            <a:xfrm>
              <a:off x="228600" y="2286000"/>
              <a:ext cx="8534400" cy="2308324"/>
              <a:chOff x="228600" y="2286000"/>
              <a:chExt cx="8534400" cy="2308324"/>
            </a:xfrm>
          </p:grpSpPr>
          <p:sp>
            <p:nvSpPr>
              <p:cNvPr id="16" name="TextBox 15"/>
              <p:cNvSpPr txBox="1"/>
              <p:nvPr/>
            </p:nvSpPr>
            <p:spPr>
              <a:xfrm>
                <a:off x="228600" y="2286000"/>
                <a:ext cx="8534400" cy="2308324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3600" b="1" u="sng" dirty="0" err="1" smtClean="0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rả</a:t>
                </a:r>
                <a:r>
                  <a:rPr lang="en-US" sz="3600" b="1" u="sng" dirty="0" smtClean="0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u="sng" dirty="0" err="1" smtClean="0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lời</a:t>
                </a:r>
                <a:r>
                  <a:rPr lang="en-US" sz="3600" b="1" dirty="0" smtClean="0">
                    <a:solidFill>
                      <a:schemeClr val="accent1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mỗi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dây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dẫn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như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thương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vi-VN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   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đổi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Đối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dây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dẫn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khác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thương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vi-VN" sz="3600" b="1" dirty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    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khác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3600" b="1" dirty="0" smtClean="0">
                    <a:solidFill>
                      <a:srgbClr val="1A04C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600" b="1" dirty="0">
                  <a:solidFill>
                    <a:srgbClr val="1A04C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67590" name="Object 6"/>
              <p:cNvGraphicFramePr>
                <a:graphicFrameLocks noChangeAspect="1"/>
              </p:cNvGraphicFramePr>
              <p:nvPr/>
            </p:nvGraphicFramePr>
            <p:xfrm>
              <a:off x="2438400" y="2819400"/>
              <a:ext cx="533400" cy="635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2" name="Equation" r:id="rId5" imgW="190440" imgH="393480" progId="Equation.3">
                      <p:embed/>
                    </p:oleObj>
                  </mc:Choice>
                  <mc:Fallback>
                    <p:oleObj name="Equation" r:id="rId5" imgW="190440" imgH="393480" progId="Equation.3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38400" y="2819400"/>
                            <a:ext cx="533400" cy="635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7591" name="Object 7"/>
            <p:cNvGraphicFramePr>
              <a:graphicFrameLocks noChangeAspect="1"/>
            </p:cNvGraphicFramePr>
            <p:nvPr/>
          </p:nvGraphicFramePr>
          <p:xfrm>
            <a:off x="6172200" y="3429000"/>
            <a:ext cx="533400" cy="635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Equation" r:id="rId6" imgW="190440" imgH="393480" progId="Equation.3">
                    <p:embed/>
                  </p:oleObj>
                </mc:Choice>
                <mc:Fallback>
                  <p:oleObj name="Equation" r:id="rId6" imgW="190440" imgH="39348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2200" y="3429000"/>
                          <a:ext cx="533400" cy="635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Text Box 125"/>
          <p:cNvSpPr txBox="1">
            <a:spLocks noChangeArrowheads="1"/>
          </p:cNvSpPr>
          <p:nvPr/>
        </p:nvSpPr>
        <p:spPr bwMode="auto">
          <a:xfrm>
            <a:off x="228600" y="0"/>
            <a:ext cx="4724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vi-VN" sz="3600" b="1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altLang="vi-VN" sz="3600" b="1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vi-VN" sz="3600" b="1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600" b="1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altLang="vi-VN" sz="3600" b="1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7" name="Text Box 126"/>
          <p:cNvSpPr txBox="1">
            <a:spLocks noChangeArrowheads="1"/>
          </p:cNvSpPr>
          <p:nvPr/>
        </p:nvSpPr>
        <p:spPr bwMode="auto">
          <a:xfrm>
            <a:off x="0" y="685800"/>
            <a:ext cx="9144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4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- </a:t>
            </a:r>
            <a:r>
              <a:rPr lang="en-US" altLang="vi-VN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altLang="vi-VN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vi-VN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altLang="vi-VN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vi-VN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altLang="vi-VN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altLang="vi-VN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vi-VN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altLang="vi-VN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altLang="vi-VN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altLang="vi-VN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vi-VN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altLang="vi-VN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vi-VN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vi-VN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altLang="vi-VN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vi-VN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altLang="vi-VN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altLang="vi-VN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vi-VN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Text Box 133"/>
          <p:cNvSpPr txBox="1">
            <a:spLocks noChangeArrowheads="1"/>
          </p:cNvSpPr>
          <p:nvPr/>
        </p:nvSpPr>
        <p:spPr bwMode="auto">
          <a:xfrm>
            <a:off x="0" y="1828800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4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- </a:t>
            </a:r>
            <a:r>
              <a:rPr lang="en-US" altLang="vi-VN" sz="3200" b="1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vi-VN" sz="32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altLang="vi-VN" sz="32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altLang="vi-VN" sz="32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mạch</a:t>
            </a:r>
            <a:r>
              <a:rPr lang="en-US" altLang="vi-VN" sz="32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vi-VN" sz="32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vi-VN" sz="32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altLang="vi-VN" sz="32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vi-VN" sz="32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altLang="vi-VN" sz="32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altLang="vi-VN" sz="32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pic>
        <p:nvPicPr>
          <p:cNvPr id="10" name="Picture 13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76400" y="2590800"/>
            <a:ext cx="1685925" cy="312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3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24400" y="2590800"/>
            <a:ext cx="257175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 Box 136"/>
          <p:cNvSpPr txBox="1">
            <a:spLocks noChangeArrowheads="1"/>
          </p:cNvSpPr>
          <p:nvPr/>
        </p:nvSpPr>
        <p:spPr bwMode="auto">
          <a:xfrm>
            <a:off x="0" y="2971800"/>
            <a:ext cx="4343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- </a:t>
            </a:r>
            <a:r>
              <a:rPr lang="en-US" altLang="vi-VN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vi-VN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altLang="vi-VN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vi-VN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altLang="vi-VN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vi-VN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altLang="vi-VN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vi-VN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vi-VN" sz="28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Ôm</a:t>
            </a:r>
            <a:r>
              <a:rPr lang="en-US" altLang="vi-VN" sz="28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pSp>
        <p:nvGrpSpPr>
          <p:cNvPr id="2" name="Group 138"/>
          <p:cNvGrpSpPr>
            <a:grpSpLocks/>
          </p:cNvGrpSpPr>
          <p:nvPr/>
        </p:nvGrpSpPr>
        <p:grpSpPr bwMode="auto">
          <a:xfrm>
            <a:off x="2362200" y="3505200"/>
            <a:ext cx="1728787" cy="900113"/>
            <a:chOff x="1536" y="2592"/>
            <a:chExt cx="1089" cy="567"/>
          </a:xfrm>
        </p:grpSpPr>
        <p:sp>
          <p:nvSpPr>
            <p:cNvPr id="13328" name="Text Box 139"/>
            <p:cNvSpPr txBox="1">
              <a:spLocks noChangeArrowheads="1"/>
            </p:cNvSpPr>
            <p:nvPr/>
          </p:nvSpPr>
          <p:spPr bwMode="auto">
            <a:xfrm>
              <a:off x="1536" y="2697"/>
              <a:ext cx="76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vi-VN" sz="2800">
                  <a:latin typeface="Times New Roman" pitchFamily="18" charset="0"/>
                  <a:cs typeface="Times New Roman" pitchFamily="18" charset="0"/>
                </a:rPr>
                <a:t>1     =</a:t>
              </a:r>
            </a:p>
          </p:txBody>
        </p:sp>
        <p:graphicFrame>
          <p:nvGraphicFramePr>
            <p:cNvPr id="13329" name="Object 140"/>
            <p:cNvGraphicFramePr>
              <a:graphicFrameLocks noChangeAspect="1"/>
            </p:cNvGraphicFramePr>
            <p:nvPr/>
          </p:nvGraphicFramePr>
          <p:xfrm>
            <a:off x="1667" y="2710"/>
            <a:ext cx="301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" name="Equation" r:id="rId5" imgW="164885" imgH="164885" progId="Equation.DSMT4">
                    <p:embed/>
                  </p:oleObj>
                </mc:Choice>
                <mc:Fallback>
                  <p:oleObj name="Equation" r:id="rId5" imgW="164885" imgH="164885" progId="Equation.DSMT4">
                    <p:embed/>
                    <p:pic>
                      <p:nvPicPr>
                        <p:cNvPr id="0" name="Object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7" y="2710"/>
                          <a:ext cx="301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41"/>
            <p:cNvGrpSpPr>
              <a:grpSpLocks/>
            </p:cNvGrpSpPr>
            <p:nvPr/>
          </p:nvGrpSpPr>
          <p:grpSpPr bwMode="auto">
            <a:xfrm>
              <a:off x="2134" y="2592"/>
              <a:ext cx="491" cy="567"/>
              <a:chOff x="3197" y="2658"/>
              <a:chExt cx="491" cy="567"/>
            </a:xfrm>
          </p:grpSpPr>
          <p:sp>
            <p:nvSpPr>
              <p:cNvPr id="13331" name="Text Box 142"/>
              <p:cNvSpPr txBox="1">
                <a:spLocks noChangeArrowheads="1"/>
              </p:cNvSpPr>
              <p:nvPr/>
            </p:nvSpPr>
            <p:spPr bwMode="auto">
              <a:xfrm>
                <a:off x="3206" y="2658"/>
                <a:ext cx="432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vi-VN" sz="2800" dirty="0">
                    <a:latin typeface="Times New Roman" pitchFamily="18" charset="0"/>
                    <a:cs typeface="Times New Roman" pitchFamily="18" charset="0"/>
                  </a:rPr>
                  <a:t>1V</a:t>
                </a:r>
              </a:p>
            </p:txBody>
          </p:sp>
          <p:sp>
            <p:nvSpPr>
              <p:cNvPr id="13332" name="Text Box 143"/>
              <p:cNvSpPr txBox="1">
                <a:spLocks noChangeArrowheads="1"/>
              </p:cNvSpPr>
              <p:nvPr/>
            </p:nvSpPr>
            <p:spPr bwMode="auto">
              <a:xfrm>
                <a:off x="3197" y="2898"/>
                <a:ext cx="49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vi-VN" sz="2800">
                    <a:latin typeface="Times New Roman" pitchFamily="18" charset="0"/>
                    <a:cs typeface="Times New Roman" pitchFamily="18" charset="0"/>
                  </a:rPr>
                  <a:t>1A</a:t>
                </a:r>
              </a:p>
            </p:txBody>
          </p:sp>
          <p:sp>
            <p:nvSpPr>
              <p:cNvPr id="13333" name="Line 144"/>
              <p:cNvSpPr>
                <a:spLocks noChangeShapeType="1"/>
              </p:cNvSpPr>
              <p:nvPr/>
            </p:nvSpPr>
            <p:spPr bwMode="auto">
              <a:xfrm>
                <a:off x="3258" y="2946"/>
                <a:ext cx="259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1" name="Text Box 145"/>
          <p:cNvSpPr txBox="1">
            <a:spLocks noChangeArrowheads="1"/>
          </p:cNvSpPr>
          <p:nvPr/>
        </p:nvSpPr>
        <p:spPr bwMode="auto">
          <a:xfrm>
            <a:off x="-7938" y="4724400"/>
            <a:ext cx="9131301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altLang="vi-VN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altLang="vi-VN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altLang="vi-VN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altLang="vi-VN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vi-VN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b="1" i="1" dirty="0" err="1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altLang="vi-VN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: k</a:t>
            </a:r>
            <a:r>
              <a:rPr lang="el-GR" altLang="vi-VN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vi-VN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, M</a:t>
            </a:r>
            <a:r>
              <a:rPr lang="el-GR" altLang="vi-VN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vi-VN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; 1k</a:t>
            </a:r>
            <a:r>
              <a:rPr lang="el-GR" altLang="vi-VN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vi-VN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= 1000</a:t>
            </a:r>
            <a:r>
              <a:rPr lang="el-GR" altLang="vi-VN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vi-VN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;1M</a:t>
            </a:r>
            <a:r>
              <a:rPr lang="el-GR" altLang="vi-VN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vi-VN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= 1000 000</a:t>
            </a:r>
            <a:r>
              <a:rPr lang="el-GR" altLang="vi-VN" sz="24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Ω</a:t>
            </a:r>
            <a:endParaRPr lang="en-US" altLang="vi-VN" sz="2400" b="1" i="1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Đối tượng 2"/>
          <p:cNvGraphicFramePr>
            <a:graphicFrameLocks noChangeAspect="1"/>
          </p:cNvGraphicFramePr>
          <p:nvPr/>
        </p:nvGraphicFramePr>
        <p:xfrm>
          <a:off x="1447800" y="533400"/>
          <a:ext cx="7620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7" imgW="444307" imgH="393529" progId="Equation.DSMT4">
                  <p:embed/>
                </p:oleObj>
              </mc:Choice>
              <mc:Fallback>
                <p:oleObj name="Equation" r:id="rId7" imgW="444307" imgH="393529" progId="Equation.DSMT4">
                  <p:embed/>
                  <p:pic>
                    <p:nvPicPr>
                      <p:cNvPr id="0" name="Đối tượng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33400"/>
                        <a:ext cx="762000" cy="668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Hình chữ nhật 3"/>
          <p:cNvSpPr>
            <a:spLocks noChangeArrowheads="1"/>
          </p:cNvSpPr>
          <p:nvPr/>
        </p:nvSpPr>
        <p:spPr bwMode="auto">
          <a:xfrm>
            <a:off x="0" y="5334000"/>
            <a:ext cx="9177338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vi-VN" sz="24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vi-VN" altLang="vi-VN" sz="32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Ý nghĩa của điện trở: </a:t>
            </a:r>
            <a:r>
              <a:rPr lang="vi-VN" altLang="vi-VN" sz="32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iện trở biểu thị mức độ cản trở dòng điện nhiều hay ít của dây dẫn.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3" grpId="0"/>
      <p:bldP spid="21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2"/>
          <p:cNvSpPr txBox="1">
            <a:spLocks noChangeArrowheads="1"/>
          </p:cNvSpPr>
          <p:nvPr/>
        </p:nvSpPr>
        <p:spPr bwMode="auto">
          <a:xfrm>
            <a:off x="152400" y="152400"/>
            <a:ext cx="6019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32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II. ĐỊNH LUẬT ÔM:</a:t>
            </a:r>
          </a:p>
        </p:txBody>
      </p:sp>
      <p:sp>
        <p:nvSpPr>
          <p:cNvPr id="7" name="Text Box 48"/>
          <p:cNvSpPr txBox="1">
            <a:spLocks noChangeArrowheads="1"/>
          </p:cNvSpPr>
          <p:nvPr/>
        </p:nvSpPr>
        <p:spPr bwMode="auto">
          <a:xfrm>
            <a:off x="0" y="762000"/>
            <a:ext cx="8382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3200" b="1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altLang="vi-VN" sz="3200" b="1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altLang="vi-VN" sz="3200" b="1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vi-VN" sz="3200" b="1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vi-VN" sz="3200" b="1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vi-VN" sz="3200" b="1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altLang="vi-VN" sz="3200" b="1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8" name="Object 34"/>
          <p:cNvGraphicFramePr>
            <a:graphicFrameLocks noChangeAspect="1"/>
          </p:cNvGraphicFramePr>
          <p:nvPr/>
        </p:nvGraphicFramePr>
        <p:xfrm>
          <a:off x="998538" y="1773238"/>
          <a:ext cx="11430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3" imgW="597600" imgH="647280" progId="Equation.3">
                  <p:embed/>
                </p:oleObj>
              </mc:Choice>
              <mc:Fallback>
                <p:oleObj name="Equation" r:id="rId3" imgW="597600" imgH="6472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1773238"/>
                        <a:ext cx="1143000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48"/>
          <p:cNvSpPr txBox="1">
            <a:spLocks noChangeArrowheads="1"/>
          </p:cNvSpPr>
          <p:nvPr/>
        </p:nvSpPr>
        <p:spPr bwMode="auto">
          <a:xfrm>
            <a:off x="4067175" y="1662113"/>
            <a:ext cx="4086225" cy="1201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U:Hiệu </a:t>
            </a:r>
            <a:r>
              <a:rPr lang="en-US" altLang="vi-VN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(V)</a:t>
            </a:r>
          </a:p>
          <a:p>
            <a:r>
              <a:rPr lang="en-US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I : </a:t>
            </a:r>
            <a:r>
              <a:rPr lang="en-US" altLang="vi-VN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(A).</a:t>
            </a:r>
          </a:p>
          <a:p>
            <a:r>
              <a:rPr lang="en-US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R : </a:t>
            </a:r>
            <a:r>
              <a:rPr lang="en-US" altLang="vi-VN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l-GR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altLang="vi-VN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sp>
        <p:nvSpPr>
          <p:cNvPr id="10" name="Hình chữ nhật 9"/>
          <p:cNvSpPr>
            <a:spLocks noChangeArrowheads="1"/>
          </p:cNvSpPr>
          <p:nvPr/>
        </p:nvSpPr>
        <p:spPr bwMode="auto">
          <a:xfrm>
            <a:off x="2486025" y="2032000"/>
            <a:ext cx="1481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vi-VN" sz="2400" b="1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</a:rPr>
              <a:t>Trong đó:</a:t>
            </a:r>
          </a:p>
        </p:txBody>
      </p:sp>
      <p:sp>
        <p:nvSpPr>
          <p:cNvPr id="11" name="Text Box 35"/>
          <p:cNvSpPr txBox="1">
            <a:spLocks noChangeArrowheads="1"/>
          </p:cNvSpPr>
          <p:nvPr/>
        </p:nvSpPr>
        <p:spPr bwMode="auto">
          <a:xfrm>
            <a:off x="0" y="4033838"/>
            <a:ext cx="7467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fontAlgn="auto" hangingPunct="1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200" b="1" kern="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200" b="1" kern="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3200" b="1" kern="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kern="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b="1" kern="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kern="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b="1" kern="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kern="0" dirty="0" err="1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3200" b="1" kern="0" dirty="0">
                <a:solidFill>
                  <a:srgbClr val="660033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-11113" y="4503738"/>
            <a:ext cx="9144001" cy="156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òng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ịên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uận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ịên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ghịch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altLang="vi-VN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04800" y="2870200"/>
          <a:ext cx="4102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5" imgW="1117115" imgH="393529" progId="Equation.DSMT4">
                  <p:embed/>
                </p:oleObj>
              </mc:Choice>
              <mc:Fallback>
                <p:oleObj name="Equation" r:id="rId5" imgW="1117115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70200"/>
                        <a:ext cx="41021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0" grpId="0"/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435" descr="Georg Simon Ohm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8313" y="333374"/>
            <a:ext cx="3508375" cy="507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7" name="Text Box 41"/>
          <p:cNvSpPr txBox="1">
            <a:spLocks noChangeArrowheads="1"/>
          </p:cNvSpPr>
          <p:nvPr/>
        </p:nvSpPr>
        <p:spPr bwMode="auto">
          <a:xfrm>
            <a:off x="4140200" y="358775"/>
            <a:ext cx="4953000" cy="6124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Đức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G.S.Ôm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(Georg Simon Ohm, 1789 – 1854)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cụ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rất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thô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sơ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ampe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kế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vôn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kế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nghiên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bố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1827,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mãi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1876 (49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bố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Viện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hàn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lâm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khoa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đắn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ông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altLang="vi-VN" sz="28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vi-VN" sz="2800" b="1" dirty="0" err="1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altLang="vi-VN" sz="2400" b="1" dirty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</TotalTime>
  <Words>821</Words>
  <Application>Microsoft Office PowerPoint</Application>
  <PresentationFormat>On-screen Show (4:3)</PresentationFormat>
  <Paragraphs>123</Paragraphs>
  <Slides>15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KIỂM TRA BÀI CŨ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II/ VẬN DỤNG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Admin</cp:lastModifiedBy>
  <cp:revision>25</cp:revision>
  <dcterms:created xsi:type="dcterms:W3CDTF">2020-09-07T07:08:05Z</dcterms:created>
  <dcterms:modified xsi:type="dcterms:W3CDTF">2020-09-12T01:14:45Z</dcterms:modified>
</cp:coreProperties>
</file>